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309" r:id="rId2"/>
    <p:sldId id="308" r:id="rId3"/>
    <p:sldId id="337" r:id="rId4"/>
    <p:sldId id="259" r:id="rId5"/>
    <p:sldId id="321" r:id="rId6"/>
    <p:sldId id="322" r:id="rId7"/>
    <p:sldId id="323" r:id="rId8"/>
    <p:sldId id="324" r:id="rId9"/>
    <p:sldId id="325" r:id="rId10"/>
    <p:sldId id="326" r:id="rId11"/>
    <p:sldId id="327" r:id="rId12"/>
    <p:sldId id="328" r:id="rId13"/>
    <p:sldId id="329" r:id="rId14"/>
    <p:sldId id="330" r:id="rId15"/>
    <p:sldId id="331" r:id="rId16"/>
    <p:sldId id="332" r:id="rId17"/>
    <p:sldId id="333" r:id="rId18"/>
    <p:sldId id="338" r:id="rId19"/>
    <p:sldId id="336" r:id="rId20"/>
    <p:sldId id="334" r:id="rId21"/>
    <p:sldId id="340" r:id="rId22"/>
    <p:sldId id="342" r:id="rId2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6600FF"/>
    <a:srgbClr val="00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DF9FCD8-1CF3-4694-9F49-C542C0E0C404}" type="datetimeFigureOut">
              <a:rPr lang="en-US"/>
              <a:pPr>
                <a:defRPr/>
              </a:pPr>
              <a:t>4/1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C72BAD7-BFD2-4E58-8EDD-0C76A78143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0048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F807E8-6F6E-498F-9175-E60065EE0813}" type="datetimeFigureOut">
              <a:rPr lang="en-US"/>
              <a:pPr>
                <a:defRPr/>
              </a:pPr>
              <a:t>4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604372-4701-420F-9E98-75F8A88905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659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D219D4-B464-45BD-8064-C3B846133C45}" type="datetimeFigureOut">
              <a:rPr lang="en-US"/>
              <a:pPr>
                <a:defRPr/>
              </a:pPr>
              <a:t>4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CD3EF5-636B-4032-BA07-D8C105DF8F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141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4B12C9-F574-4257-8EE2-7604D27E2E50}" type="datetimeFigureOut">
              <a:rPr lang="en-US"/>
              <a:pPr>
                <a:defRPr/>
              </a:pPr>
              <a:t>4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53C55F-C13B-4567-9E60-AA32CB831F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6344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8E1B64-0F81-4E32-9505-077712468DD2}" type="datetimeFigureOut">
              <a:rPr lang="en-US"/>
              <a:pPr>
                <a:defRPr/>
              </a:pPr>
              <a:t>4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34F443-1708-488C-A52E-7EB11EA1D6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9045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5EB40F-6005-40D4-9B25-2DD7C39E2C3D}" type="datetimeFigureOut">
              <a:rPr lang="en-US"/>
              <a:pPr>
                <a:defRPr/>
              </a:pPr>
              <a:t>4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D19EFD-FAF9-4571-B044-50C4BEFBB4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0177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073759-D035-49BE-BB32-B8FF05AE789A}" type="datetimeFigureOut">
              <a:rPr lang="en-US"/>
              <a:pPr>
                <a:defRPr/>
              </a:pPr>
              <a:t>4/16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CA75CC-7B7C-474F-BA44-979618307F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9110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395BF7-0F59-4C84-9CCF-D0A2C70D2002}" type="datetimeFigureOut">
              <a:rPr lang="en-US"/>
              <a:pPr>
                <a:defRPr/>
              </a:pPr>
              <a:t>4/16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C74B45-88A6-4757-9EB1-7E97841BF5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3477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9DAA74-5EBC-4A5D-88B4-49F0A95B06DE}" type="datetimeFigureOut">
              <a:rPr lang="en-US"/>
              <a:pPr>
                <a:defRPr/>
              </a:pPr>
              <a:t>4/16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F49168-8149-4451-8838-51125BA395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1527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654AD2-59D8-4CFC-9466-60713682D287}" type="datetimeFigureOut">
              <a:rPr lang="en-US"/>
              <a:pPr>
                <a:defRPr/>
              </a:pPr>
              <a:t>4/16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351036-E554-49E5-AF69-80073D0B71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9383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27B1BB-8779-4854-9907-801CCAB75112}" type="datetimeFigureOut">
              <a:rPr lang="en-US"/>
              <a:pPr>
                <a:defRPr/>
              </a:pPr>
              <a:t>4/16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176A05-48ED-40C1-A668-04638AB260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667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7670F0-895A-4AF4-8414-CF21D9EE705B}" type="datetimeFigureOut">
              <a:rPr lang="en-US"/>
              <a:pPr>
                <a:defRPr/>
              </a:pPr>
              <a:t>4/16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DE55A-E92B-4FCB-AA39-E8CD74B385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131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664DDBE-8100-45A3-8A68-0F357BA1F5CF}" type="datetimeFigureOut">
              <a:rPr lang="en-US"/>
              <a:pPr>
                <a:defRPr/>
              </a:pPr>
              <a:t>4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6A3536B-B25F-4935-8513-0FA03D789B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143000" y="36463"/>
            <a:ext cx="5299669" cy="1015663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0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  <p:sp>
        <p:nvSpPr>
          <p:cNvPr id="4104" name="TextBox 3"/>
          <p:cNvSpPr txBox="1">
            <a:spLocks noChangeArrowheads="1"/>
          </p:cNvSpPr>
          <p:nvPr/>
        </p:nvSpPr>
        <p:spPr bwMode="auto">
          <a:xfrm>
            <a:off x="49213" y="1263650"/>
            <a:ext cx="8504237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(2)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(3).</a:t>
            </a:r>
          </a:p>
          <a:p>
            <a:pPr eaLnBrk="1" hangingPunct="1">
              <a:lnSpc>
                <a:spcPct val="150000"/>
              </a:lnSpc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" name="TextBox 3"/>
          <p:cNvSpPr txBox="1">
            <a:spLocks noChangeArrowheads="1"/>
          </p:cNvSpPr>
          <p:nvPr/>
        </p:nvSpPr>
        <p:spPr bwMode="auto">
          <a:xfrm>
            <a:off x="49213" y="3098800"/>
            <a:ext cx="8504237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(2) = {0; 2; 4; 6; 8; 10; 12; 14; 16; 18; 20; 22;…}</a:t>
            </a:r>
          </a:p>
        </p:txBody>
      </p:sp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49213" y="3771900"/>
            <a:ext cx="8504237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(3) = {0; 3; 6; 9; 12; 15; 18; 21;…}</a:t>
            </a:r>
          </a:p>
        </p:txBody>
      </p: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49213" y="4433888"/>
            <a:ext cx="8504237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 phần tử chung của hai tập hợp này là 0; 6; 1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/>
      <p:bldP spid="11" grpId="0"/>
      <p:bldP spid="12" grpId="0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29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152400" y="1241425"/>
            <a:ext cx="8534400" cy="954088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61913" y="2514600"/>
            <a:ext cx="876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CNN(a, b).</a:t>
            </a: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609600" y="3154363"/>
            <a:ext cx="4129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D: 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CNN(3, 4) = 12.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838200" y="4876800"/>
            <a:ext cx="4129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CNN(a, 1) = a.</a:t>
            </a: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152400" y="3810000"/>
            <a:ext cx="8763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CNN(a, b).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838200" y="5562600"/>
            <a:ext cx="495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CNN(a, b, 1) = BCNN(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8" grpId="0"/>
      <p:bldP spid="9" grpId="0"/>
      <p:bldP spid="11" grpId="0"/>
      <p:bldP spid="13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07988" y="1371600"/>
            <a:ext cx="8305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ý ở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295400" y="2819400"/>
          <a:ext cx="6629400" cy="2971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4295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2950"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CNN(26,52) </a:t>
                      </a:r>
                      <a:r>
                        <a:rPr lang="en-US" sz="2800" b="1" dirty="0" err="1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800" b="1" dirty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2950"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CNN(26,2,1) </a:t>
                      </a:r>
                      <a:r>
                        <a:rPr lang="en-US" sz="2800" b="1" dirty="0" err="1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2950"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CNN(24,36) </a:t>
                      </a:r>
                      <a:r>
                        <a:rPr lang="en-US" sz="2800" b="1" dirty="0" err="1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3342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43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4114800" y="3886200"/>
            <a:ext cx="2133600" cy="762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114800" y="3898900"/>
            <a:ext cx="2133600" cy="7493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114800" y="5334000"/>
            <a:ext cx="2133600" cy="76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0" y="1530350"/>
            <a:ext cx="8763000" cy="3539430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, 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indent="-457200" algn="just">
              <a:buFontTx/>
              <a:buChar char="-"/>
              <a:defRPr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>
              <a:buFontTx/>
              <a:buChar char="-"/>
              <a:defRPr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>
              <a:buFontTx/>
              <a:buChar char="-"/>
              <a:defRPr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ầ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315" name="TextBox 4"/>
          <p:cNvSpPr txBox="1">
            <a:spLocks noChangeArrowheads="1"/>
          </p:cNvSpPr>
          <p:nvPr/>
        </p:nvSpPr>
        <p:spPr bwMode="auto">
          <a:xfrm>
            <a:off x="49213" y="550863"/>
            <a:ext cx="89423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3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49213" y="550863"/>
            <a:ext cx="89423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3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87313" y="1504950"/>
            <a:ext cx="2514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4: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2005013" y="1504950"/>
            <a:ext cx="4700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a) BCNN(24, 30)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2005013" y="2028825"/>
            <a:ext cx="47005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) BCNN(3, 7, 8)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2005013" y="2551113"/>
            <a:ext cx="4700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) BCNN(12, 16, 48)</a:t>
            </a: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2209800" y="3074988"/>
            <a:ext cx="1257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87313" y="3597275"/>
            <a:ext cx="89042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24 = 2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3</a:t>
            </a:r>
          </a:p>
          <a:p>
            <a:pPr eaLnBrk="1" hangingPunct="1"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           30 = 2.3.5  Do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BCNN(24, 30) = 2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3.5 = 120</a:t>
            </a: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25400" y="4551363"/>
            <a:ext cx="645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) BCNN(3, 7, 8) = 3.7.8 = 168</a:t>
            </a:r>
          </a:p>
        </p:txBody>
      </p: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23813" y="5257800"/>
            <a:ext cx="4700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) BCNN(12, 16, 48) = 48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3" grpId="0"/>
      <p:bldP spid="14" grpId="0"/>
      <p:bldP spid="16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4"/>
          <p:cNvSpPr txBox="1">
            <a:spLocks noChangeArrowheads="1"/>
          </p:cNvSpPr>
          <p:nvPr/>
        </p:nvSpPr>
        <p:spPr bwMode="auto">
          <a:xfrm>
            <a:off x="49213" y="550863"/>
            <a:ext cx="89423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Tìm bội chung nhỏ nhất bằng cách phân tích các số ra thừa số nguyên tố</a:t>
            </a:r>
          </a:p>
        </p:txBody>
      </p:sp>
      <p:sp>
        <p:nvSpPr>
          <p:cNvPr id="16387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42900" y="1727200"/>
            <a:ext cx="82296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ú ý: </a:t>
            </a:r>
          </a:p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- Nếu các số đã cho từng đôi một nguyên tố cùng nhau thì BCNN của chúng là tích của các số đó.</a:t>
            </a:r>
          </a:p>
          <a:p>
            <a:pPr eaLnBrk="1" hangingPunct="1"/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D: BCNN(3, 7, 8) = 3.7.8 = 168 </a:t>
            </a:r>
          </a:p>
          <a:p>
            <a:pPr eaLnBrk="1" hangingPunct="1"/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 - Trong các số đã cho, nếu số lớn nhất là bội của các số còn lại thì BCNN của các số đã cho chính là số lớn nhất ấy.</a:t>
            </a:r>
          </a:p>
          <a:p>
            <a:pPr eaLnBrk="1" hangingPunct="1"/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D: BCNN(12, 16, 48) = 48.</a:t>
            </a:r>
          </a:p>
          <a:p>
            <a:pPr eaLnBrk="1" hangingPunct="1"/>
            <a:endParaRPr lang="en-US" sz="24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4"/>
          <p:cNvSpPr txBox="1">
            <a:spLocks noChangeArrowheads="1"/>
          </p:cNvSpPr>
          <p:nvPr/>
        </p:nvSpPr>
        <p:spPr bwMode="auto">
          <a:xfrm>
            <a:off x="49213" y="550863"/>
            <a:ext cx="8942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53988" y="1295400"/>
            <a:ext cx="8942387" cy="278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defRPr/>
            </a:pPr>
            <a:r>
              <a:rPr lang="en-US" sz="25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5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indent="-457200" algn="just" eaLnBrk="1" hangingPunct="1">
              <a:buFontTx/>
              <a:buChar char="-"/>
              <a:defRPr/>
            </a:pP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BCNN)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 eaLnBrk="1" hangingPunct="1">
              <a:buFontTx/>
              <a:buChar char="-"/>
              <a:defRPr/>
            </a:pP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457200" indent="-457200" algn="just" eaLnBrk="1" hangingPunct="1">
              <a:buFontTx/>
              <a:buChar char="-"/>
              <a:defRPr/>
            </a:pP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4"/>
          <p:cNvSpPr txBox="1">
            <a:spLocks noChangeArrowheads="1"/>
          </p:cNvSpPr>
          <p:nvPr/>
        </p:nvSpPr>
        <p:spPr bwMode="auto">
          <a:xfrm>
            <a:off x="49213" y="550863"/>
            <a:ext cx="8942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5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53988" y="1295400"/>
            <a:ext cx="8942387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6: 1)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753100" y="1112838"/>
          <a:ext cx="9525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307" imgH="393529" progId="Equation.DSMT4">
                  <p:embed/>
                </p:oleObj>
              </mc:Choice>
              <mc:Fallback>
                <p:oleObj name="Equation" r:id="rId2" imgW="44430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1112838"/>
                        <a:ext cx="9525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133600" y="1819275"/>
            <a:ext cx="1066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5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81000" y="2438400"/>
            <a:ext cx="3989388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: BCNN(12, 30) = 60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1000" y="3200400"/>
            <a:ext cx="14478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>
                <a:latin typeface="Times New Roman" pitchFamily="18" charset="0"/>
                <a:cs typeface="Times New Roman" pitchFamily="18" charset="0"/>
              </a:rPr>
              <a:t>Do đó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46238" y="3017838"/>
          <a:ext cx="20415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087" imgH="393529" progId="Equation.DSMT4">
                  <p:embed/>
                </p:oleObj>
              </mc:Choice>
              <mc:Fallback>
                <p:oleObj name="Equation" r:id="rId4" imgW="952087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3017838"/>
                        <a:ext cx="20415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38300" y="4038600"/>
          <a:ext cx="20955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476" imgH="393529" progId="Equation.DSMT4">
                  <p:embed/>
                </p:oleObj>
              </mc:Choice>
              <mc:Fallback>
                <p:oleObj name="Equation" r:id="rId6" imgW="97747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038600"/>
                        <a:ext cx="20955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4"/>
          <p:cNvSpPr txBox="1">
            <a:spLocks noChangeArrowheads="1"/>
          </p:cNvSpPr>
          <p:nvPr/>
        </p:nvSpPr>
        <p:spPr bwMode="auto">
          <a:xfrm>
            <a:off x="49213" y="550863"/>
            <a:ext cx="8942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59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53988" y="1295400"/>
            <a:ext cx="8942387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6: 2)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029200" y="1214438"/>
          <a:ext cx="11430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9" imgH="393529" progId="Equation.DSMT4">
                  <p:embed/>
                </p:oleObj>
              </mc:Choice>
              <mc:Fallback>
                <p:oleObj name="Equation" r:id="rId2" imgW="533169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214438"/>
                        <a:ext cx="11430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133600" y="1819275"/>
            <a:ext cx="1066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5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81000" y="2438400"/>
            <a:ext cx="3989388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: BCNN(24, 30) = 120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1000" y="3200400"/>
            <a:ext cx="14478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>
                <a:latin typeface="Times New Roman" pitchFamily="18" charset="0"/>
                <a:cs typeface="Times New Roman" pitchFamily="18" charset="0"/>
              </a:rPr>
              <a:t>Do đó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562100" y="3017838"/>
          <a:ext cx="61245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57500" imgH="393700" progId="Equation.DSMT4">
                  <p:embed/>
                </p:oleObj>
              </mc:Choice>
              <mc:Fallback>
                <p:oleObj name="Equation" r:id="rId4" imgW="28575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017838"/>
                        <a:ext cx="612457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8" name="TextBox 4"/>
          <p:cNvSpPr txBox="1">
            <a:spLocks noChangeArrowheads="1"/>
          </p:cNvSpPr>
          <p:nvPr/>
        </p:nvSpPr>
        <p:spPr bwMode="auto">
          <a:xfrm>
            <a:off x="2819400" y="14288"/>
            <a:ext cx="41671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52400" y="576263"/>
            <a:ext cx="1943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 1: Tìm: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892300" y="635000"/>
            <a:ext cx="1862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a) BC(6, 14)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724400" y="660400"/>
            <a:ext cx="33512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b) BC(6, 20, 30)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-82550" y="1016000"/>
            <a:ext cx="2476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c) BCNN(1,6)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667000" y="1028700"/>
            <a:ext cx="3414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d) BCNN(10, 1, 12)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081713" y="1028700"/>
            <a:ext cx="3416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e) BCNN(5, 14)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511550" y="1465263"/>
            <a:ext cx="1054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0" y="1828800"/>
            <a:ext cx="1600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a) Ta có: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524000" y="1841500"/>
            <a:ext cx="807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B(6) = {0;6;12;18;24;30;36;42;48;57;60;66;72;78;84… }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-50800" y="4754563"/>
            <a:ext cx="6216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Do đó: BC(6,20,30) = B(60) = {0; 120; 180; …}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-50800" y="3200400"/>
            <a:ext cx="1600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b) Ta có: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79388" y="6027738"/>
            <a:ext cx="26019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10 = 2.5</a:t>
            </a:r>
          </a:p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12 = 2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.3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1498600" y="2352675"/>
            <a:ext cx="65770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B(14) = {0;14;28;42;56;70;84…}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1498600" y="2878138"/>
            <a:ext cx="5740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Vậy BC(6,14) = {0; 42; 84; …}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-50800" y="4338638"/>
            <a:ext cx="49704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Vậy BCNN(6,20,30) = 2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.3.5 = 60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1295400" y="3238500"/>
            <a:ext cx="1600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6 =2.3</a:t>
            </a:r>
          </a:p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20 = 2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.5</a:t>
            </a:r>
          </a:p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30= 2.3.5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-76200" y="5216525"/>
            <a:ext cx="2476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c) BCNN(1,6) = 6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-82550" y="5651500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) BCNN(10, 1, 12) = BC(10, 12)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1468438" y="6396038"/>
            <a:ext cx="457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Vây BCNN(10,1,12) = 2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.3.5 = 60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6153150" y="2957513"/>
            <a:ext cx="32194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e) Nhận xét: 5 và 14 là hai số nguyên tố cùng nhau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153150" y="4230688"/>
            <a:ext cx="3219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Vậy BCNN(5,14) = 70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6081713" y="2438400"/>
            <a:ext cx="0" cy="44196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8" grpId="0"/>
      <p:bldP spid="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34" grpId="0"/>
      <p:bldP spid="36" grpId="0"/>
      <p:bldP spid="37" grpId="0"/>
      <p:bldP spid="39" grpId="0"/>
      <p:bldP spid="40" grpId="0"/>
      <p:bldP spid="41" grpId="0"/>
      <p:bldP spid="42" grpId="0"/>
      <p:bldP spid="43" grpId="0"/>
      <p:bldP spid="44" grpId="0"/>
      <p:bldP spid="4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7"/>
          <p:cNvSpPr txBox="1">
            <a:spLocks noChangeArrowheads="1"/>
          </p:cNvSpPr>
          <p:nvPr/>
        </p:nvSpPr>
        <p:spPr bwMode="auto">
          <a:xfrm>
            <a:off x="2590800" y="60198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21507" name="Object 8"/>
          <p:cNvGraphicFramePr>
            <a:graphicFrameLocks noChangeAspect="1"/>
          </p:cNvGraphicFramePr>
          <p:nvPr/>
        </p:nvGraphicFramePr>
        <p:xfrm>
          <a:off x="19177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285" imgH="677109" progId="Equation.DSMT4">
                  <p:embed/>
                </p:oleObj>
              </mc:Choice>
              <mc:Fallback>
                <p:oleObj name="Equation" r:id="rId2" imgW="435285" imgH="67710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952500" y="830263"/>
            <a:ext cx="7772400" cy="584200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âu</a:t>
            </a:r>
            <a:r>
              <a:rPr lang="en-US" sz="3200" b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2: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So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ánh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ách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ìm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ƯCLN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à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BCNN</a:t>
            </a:r>
            <a:endParaRPr lang="en-US" sz="3200" b="1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42000" name="Group 16"/>
          <p:cNvGraphicFramePr>
            <a:graphicFrameLocks noGrp="1"/>
          </p:cNvGraphicFramePr>
          <p:nvPr/>
        </p:nvGraphicFramePr>
        <p:xfrm>
          <a:off x="609600" y="1778000"/>
          <a:ext cx="8077200" cy="4622800"/>
        </p:xfrm>
        <a:graphic>
          <a:graphicData uri="http://schemas.openxmlformats.org/drawingml/2006/table">
            <a:tbl>
              <a:tblPr/>
              <a:tblGrid>
                <a:gridCol w="4038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38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28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Tìm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ƯCLN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Tìm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BCNN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941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2011" name="Rectangle 27"/>
          <p:cNvSpPr>
            <a:spLocks noChangeArrowheads="1"/>
          </p:cNvSpPr>
          <p:nvPr/>
        </p:nvSpPr>
        <p:spPr bwMode="auto">
          <a:xfrm>
            <a:off x="2209800" y="4114800"/>
            <a:ext cx="12954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chung</a:t>
            </a:r>
            <a:endParaRPr lang="en-US" sz="3200" dirty="0">
              <a:latin typeface="Times New Roman" pitchFamily="18" charset="0"/>
            </a:endParaRPr>
          </a:p>
        </p:txBody>
      </p:sp>
      <p:sp>
        <p:nvSpPr>
          <p:cNvPr id="42012" name="Rectangle 28"/>
          <p:cNvSpPr>
            <a:spLocks noChangeArrowheads="1"/>
          </p:cNvSpPr>
          <p:nvPr/>
        </p:nvSpPr>
        <p:spPr bwMode="auto">
          <a:xfrm>
            <a:off x="5486400" y="4038600"/>
            <a:ext cx="23622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chung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và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riêng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42013" name="Rectangle 29"/>
          <p:cNvSpPr>
            <a:spLocks noChangeArrowheads="1"/>
          </p:cNvSpPr>
          <p:nvPr/>
        </p:nvSpPr>
        <p:spPr bwMode="auto">
          <a:xfrm>
            <a:off x="2209800" y="5486400"/>
            <a:ext cx="12954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dirty="0">
                <a:latin typeface="VNI Helve" pitchFamily="2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nhỏ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nhất</a:t>
            </a:r>
            <a:endParaRPr lang="en-US" sz="3200" dirty="0">
              <a:latin typeface="Times New Roman" pitchFamily="18" charset="0"/>
            </a:endParaRPr>
          </a:p>
        </p:txBody>
      </p:sp>
      <p:sp>
        <p:nvSpPr>
          <p:cNvPr id="42014" name="Rectangle 30"/>
          <p:cNvSpPr>
            <a:spLocks noChangeArrowheads="1"/>
          </p:cNvSpPr>
          <p:nvPr/>
        </p:nvSpPr>
        <p:spPr bwMode="auto">
          <a:xfrm>
            <a:off x="5410200" y="5486400"/>
            <a:ext cx="18288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lớn nhất</a:t>
            </a:r>
          </a:p>
        </p:txBody>
      </p:sp>
      <p:grpSp>
        <p:nvGrpSpPr>
          <p:cNvPr id="42022" name="Group 38"/>
          <p:cNvGrpSpPr>
            <a:grpSpLocks/>
          </p:cNvGrpSpPr>
          <p:nvPr/>
        </p:nvGrpSpPr>
        <p:grpSpPr bwMode="auto">
          <a:xfrm>
            <a:off x="4648200" y="4038600"/>
            <a:ext cx="0" cy="1981200"/>
            <a:chOff x="2928" y="2304"/>
            <a:chExt cx="0" cy="1248"/>
          </a:xfrm>
        </p:grpSpPr>
        <p:sp>
          <p:nvSpPr>
            <p:cNvPr id="21529" name="Line 33"/>
            <p:cNvSpPr>
              <a:spLocks noChangeShapeType="1"/>
            </p:cNvSpPr>
            <p:nvPr/>
          </p:nvSpPr>
          <p:spPr bwMode="auto">
            <a:xfrm>
              <a:off x="2928" y="230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0" name="Line 34"/>
            <p:cNvSpPr>
              <a:spLocks noChangeShapeType="1"/>
            </p:cNvSpPr>
            <p:nvPr/>
          </p:nvSpPr>
          <p:spPr bwMode="auto">
            <a:xfrm>
              <a:off x="2928" y="312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2019" name="Text Box 35"/>
          <p:cNvSpPr txBox="1">
            <a:spLocks noChangeArrowheads="1"/>
          </p:cNvSpPr>
          <p:nvPr/>
        </p:nvSpPr>
        <p:spPr bwMode="auto">
          <a:xfrm>
            <a:off x="533400" y="26670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9292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u="sng" dirty="0" err="1">
                <a:solidFill>
                  <a:srgbClr val="002060"/>
                </a:solidFill>
                <a:latin typeface="Times New Roman" pitchFamily="18" charset="0"/>
              </a:rPr>
              <a:t>Bước</a:t>
            </a:r>
            <a:r>
              <a:rPr lang="en-US" sz="2800" u="sng" dirty="0">
                <a:solidFill>
                  <a:srgbClr val="002060"/>
                </a:solidFill>
                <a:latin typeface="Times New Roman" pitchFamily="18" charset="0"/>
              </a:rPr>
              <a:t> 1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: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Phâ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tích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mỗ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ra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thừa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nguyê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t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42020" name="Text Box 36"/>
          <p:cNvSpPr txBox="1">
            <a:spLocks noChangeArrowheads="1"/>
          </p:cNvSpPr>
          <p:nvPr/>
        </p:nvSpPr>
        <p:spPr bwMode="auto">
          <a:xfrm>
            <a:off x="514350" y="3429000"/>
            <a:ext cx="6343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9292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u="sng" dirty="0" err="1">
                <a:solidFill>
                  <a:srgbClr val="002060"/>
                </a:solidFill>
                <a:latin typeface="Times New Roman" pitchFamily="18" charset="0"/>
              </a:rPr>
              <a:t>Bước</a:t>
            </a:r>
            <a:r>
              <a:rPr lang="en-US" sz="2800" u="sng" dirty="0">
                <a:solidFill>
                  <a:srgbClr val="002060"/>
                </a:solidFill>
                <a:latin typeface="Times New Roman" pitchFamily="18" charset="0"/>
              </a:rPr>
              <a:t> 2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: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Chọ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ra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thừa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nguyê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t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2021" name="Text Box 37"/>
          <p:cNvSpPr txBox="1">
            <a:spLocks noChangeArrowheads="1"/>
          </p:cNvSpPr>
          <p:nvPr/>
        </p:nvSpPr>
        <p:spPr bwMode="auto">
          <a:xfrm>
            <a:off x="533400" y="4540250"/>
            <a:ext cx="792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9292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29292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u="sng">
                <a:solidFill>
                  <a:srgbClr val="002060"/>
                </a:solidFill>
                <a:latin typeface="Times New Roman" pitchFamily="18" charset="0"/>
              </a:rPr>
              <a:t>Bước 3</a:t>
            </a:r>
            <a:r>
              <a:rPr lang="en-US" sz="2800">
                <a:solidFill>
                  <a:srgbClr val="002060"/>
                </a:solidFill>
                <a:latin typeface="Times New Roman" pitchFamily="18" charset="0"/>
              </a:rPr>
              <a:t>: Lập tích các thừa số đã chọn, mỗi thừa số lấy với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số mũ</a:t>
            </a:r>
          </a:p>
        </p:txBody>
      </p:sp>
      <p:sp>
        <p:nvSpPr>
          <p:cNvPr id="21528" name="TextBox 4"/>
          <p:cNvSpPr txBox="1">
            <a:spLocks noChangeArrowheads="1"/>
          </p:cNvSpPr>
          <p:nvPr/>
        </p:nvSpPr>
        <p:spPr bwMode="auto">
          <a:xfrm>
            <a:off x="2819400" y="74613"/>
            <a:ext cx="41671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11" grpId="0" animBg="1"/>
      <p:bldP spid="42012" grpId="0" animBg="1"/>
      <p:bldP spid="42013" grpId="0" animBg="1"/>
      <p:bldP spid="42014" grpId="0" animBg="1"/>
      <p:bldP spid="42019" grpId="0"/>
      <p:bldP spid="42020" grpId="0"/>
      <p:bldP spid="420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0"/>
          <p:cNvSpPr txBox="1">
            <a:spLocks noChangeArrowheads="1"/>
          </p:cNvSpPr>
          <p:nvPr/>
        </p:nvSpPr>
        <p:spPr bwMode="auto">
          <a:xfrm>
            <a:off x="228600" y="633413"/>
            <a:ext cx="25146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600" b="1" i="1" u="sng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6600" b="1" i="1" u="sng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13</a:t>
            </a:r>
            <a:endParaRPr lang="en-US" sz="6600" b="1" i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9" name="WordArt 12"/>
          <p:cNvSpPr>
            <a:spLocks noChangeArrowheads="1" noChangeShapeType="1" noTextEdit="1"/>
          </p:cNvSpPr>
          <p:nvPr/>
        </p:nvSpPr>
        <p:spPr bwMode="auto">
          <a:xfrm>
            <a:off x="228600" y="1905000"/>
            <a:ext cx="8610600" cy="914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BỘI CHUNG. BỘI CHUNG NHỎ NHẤT</a:t>
            </a:r>
          </a:p>
        </p:txBody>
      </p:sp>
      <p:sp>
        <p:nvSpPr>
          <p:cNvPr id="4100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pic>
        <p:nvPicPr>
          <p:cNvPr id="410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4"/>
          <p:cNvSpPr txBox="1">
            <a:spLocks noChangeArrowheads="1"/>
          </p:cNvSpPr>
          <p:nvPr/>
        </p:nvSpPr>
        <p:spPr bwMode="auto">
          <a:xfrm>
            <a:off x="2667000" y="611188"/>
            <a:ext cx="2617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22531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0800" y="990600"/>
            <a:ext cx="8940800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5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sen.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ó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ó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, 5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hay 7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sen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300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bông</a:t>
            </a:r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430588" y="2236788"/>
            <a:ext cx="1090612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5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65100" y="2714625"/>
            <a:ext cx="8791575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en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, 5 , 7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00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66700" y="3584575"/>
            <a:ext cx="52959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có BCNN(3, 5, 7) = 3.5.7 = 105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66700" y="4343400"/>
            <a:ext cx="91059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5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BC(3, 5, 7) = B(105) = {0; 105; 210; 315; …}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66700" y="5029200"/>
            <a:ext cx="48387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5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 chị Hòa có 210 bông sen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  <p:bldP spid="15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79357" y="84435"/>
            <a:ext cx="5109092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400" b="1" cap="all" dirty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LỊCH CAN CHI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66800"/>
            <a:ext cx="83058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2133600"/>
            <a:ext cx="87407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Ngườ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am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ị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0 can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…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2 chi (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ử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….)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98425" y="1033463"/>
            <a:ext cx="1044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n 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23825" y="1608138"/>
            <a:ext cx="1044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 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83185" y="2986772"/>
            <a:ext cx="8740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- Cứ 10 năm Giáp được lặp lại. Cứ 12 năm, Tý được lặp lại.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260600" y="5508625"/>
            <a:ext cx="5461000" cy="830263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ẩ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á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ý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ặ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09865" y="4191000"/>
            <a:ext cx="6324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0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ý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ặ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79789" y="3551289"/>
            <a:ext cx="25923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CNN(10,12) = 60</a:t>
            </a:r>
            <a:endParaRPr lang="en-US" sz="240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17" grpId="0"/>
      <p:bldP spid="18" grpId="0"/>
      <p:bldP spid="19" grpId="0" animBg="1"/>
      <p:bldP spid="20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utoShape 5" descr="JERR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7" name="AutoShape 7" descr="Những chú chuột nổi tiếng trên phim - Báo Long An Online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268413" y="1954213"/>
            <a:ext cx="63865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254125" y="2995613"/>
            <a:ext cx="6400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C, BCNN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ế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ấ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1083550" y="838200"/>
            <a:ext cx="3281668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GHI NH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6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87313" y="1074738"/>
            <a:ext cx="48275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á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p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á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1143000" y="5541963"/>
            <a:ext cx="5410200" cy="830262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7325" y="660400"/>
            <a:ext cx="3876675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3"/>
          <p:cNvSpPr txBox="1">
            <a:spLocks noChangeArrowheads="1"/>
          </p:cNvSpPr>
          <p:nvPr/>
        </p:nvSpPr>
        <p:spPr bwMode="auto">
          <a:xfrm>
            <a:off x="23813" y="2514600"/>
            <a:ext cx="91995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ứ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ứ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181100" y="3635375"/>
            <a:ext cx="7696200" cy="1579563"/>
            <a:chOff x="838200" y="4198034"/>
            <a:chExt cx="7696200" cy="1579960"/>
          </a:xfrm>
        </p:grpSpPr>
        <p:grpSp>
          <p:nvGrpSpPr>
            <p:cNvPr id="5133" name="Group 5"/>
            <p:cNvGrpSpPr>
              <a:grpSpLocks/>
            </p:cNvGrpSpPr>
            <p:nvPr/>
          </p:nvGrpSpPr>
          <p:grpSpPr bwMode="auto">
            <a:xfrm>
              <a:off x="2654300" y="4407763"/>
              <a:ext cx="5880100" cy="963474"/>
              <a:chOff x="2654300" y="4407763"/>
              <a:chExt cx="5880100" cy="963474"/>
            </a:xfrm>
          </p:grpSpPr>
          <p:cxnSp>
            <p:nvCxnSpPr>
              <p:cNvPr id="3" name="Straight Arrow Connector 2"/>
              <p:cNvCxnSpPr/>
              <p:nvPr/>
            </p:nvCxnSpPr>
            <p:spPr>
              <a:xfrm flipV="1">
                <a:off x="2667000" y="4494972"/>
                <a:ext cx="5867400" cy="76219"/>
              </a:xfrm>
              <a:prstGeom prst="straightConnector1">
                <a:avLst/>
              </a:prstGeom>
              <a:ln w="38100"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V="1">
                <a:off x="2654300" y="5182532"/>
                <a:ext cx="5867400" cy="76219"/>
              </a:xfrm>
              <a:prstGeom prst="straightConnector1">
                <a:avLst/>
              </a:prstGeom>
              <a:ln w="38100"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Connector 4"/>
              <p:cNvCxnSpPr/>
              <p:nvPr/>
            </p:nvCxnSpPr>
            <p:spPr>
              <a:xfrm>
                <a:off x="2667000" y="4458450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3505200" y="4433043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4267200" y="4420340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5029200" y="4420340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5791200" y="4420340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6477000" y="4407637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7205663" y="4420340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7924800" y="4407637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2667000" y="5131719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3962400" y="5144422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5029200" y="5106312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6172200" y="5106312"/>
                <a:ext cx="0" cy="22707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7243763" y="5069791"/>
                <a:ext cx="0" cy="227069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34" name="TextBox 3"/>
            <p:cNvSpPr txBox="1">
              <a:spLocks noChangeArrowheads="1"/>
            </p:cNvSpPr>
            <p:nvPr/>
          </p:nvSpPr>
          <p:spPr bwMode="auto">
            <a:xfrm>
              <a:off x="838200" y="4198034"/>
              <a:ext cx="205819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è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xanh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35" name="TextBox 3"/>
            <p:cNvSpPr txBox="1">
              <a:spLocks noChangeArrowheads="1"/>
            </p:cNvSpPr>
            <p:nvPr/>
          </p:nvSpPr>
          <p:spPr bwMode="auto">
            <a:xfrm>
              <a:off x="1066800" y="4858434"/>
              <a:ext cx="205819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è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ỏ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36" name="TextBox 3"/>
            <p:cNvSpPr txBox="1">
              <a:spLocks noChangeArrowheads="1"/>
            </p:cNvSpPr>
            <p:nvPr/>
          </p:nvSpPr>
          <p:spPr bwMode="auto">
            <a:xfrm>
              <a:off x="3761580" y="5108494"/>
              <a:ext cx="477838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5137" name="TextBox 3"/>
            <p:cNvSpPr txBox="1">
              <a:spLocks noChangeArrowheads="1"/>
            </p:cNvSpPr>
            <p:nvPr/>
          </p:nvSpPr>
          <p:spPr bwMode="auto">
            <a:xfrm>
              <a:off x="4790280" y="5131663"/>
              <a:ext cx="79771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2</a:t>
              </a:r>
            </a:p>
          </p:txBody>
        </p:sp>
        <p:sp>
          <p:nvSpPr>
            <p:cNvPr id="5138" name="TextBox 3"/>
            <p:cNvSpPr txBox="1">
              <a:spLocks noChangeArrowheads="1"/>
            </p:cNvSpPr>
            <p:nvPr/>
          </p:nvSpPr>
          <p:spPr bwMode="auto">
            <a:xfrm>
              <a:off x="5905500" y="5106263"/>
              <a:ext cx="797719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8</a:t>
              </a:r>
            </a:p>
          </p:txBody>
        </p:sp>
        <p:sp>
          <p:nvSpPr>
            <p:cNvPr id="5139" name="TextBox 3"/>
            <p:cNvSpPr txBox="1">
              <a:spLocks noChangeArrowheads="1"/>
            </p:cNvSpPr>
            <p:nvPr/>
          </p:nvSpPr>
          <p:spPr bwMode="auto">
            <a:xfrm>
              <a:off x="7007621" y="5055463"/>
              <a:ext cx="797719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4</a:t>
              </a:r>
            </a:p>
          </p:txBody>
        </p:sp>
        <p:sp>
          <p:nvSpPr>
            <p:cNvPr id="5140" name="TextBox 3"/>
            <p:cNvSpPr txBox="1">
              <a:spLocks noChangeArrowheads="1"/>
            </p:cNvSpPr>
            <p:nvPr/>
          </p:nvSpPr>
          <p:spPr bwMode="auto">
            <a:xfrm>
              <a:off x="6936581" y="4467829"/>
              <a:ext cx="797719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4</a:t>
              </a:r>
            </a:p>
          </p:txBody>
        </p:sp>
        <p:sp>
          <p:nvSpPr>
            <p:cNvPr id="5141" name="TextBox 3"/>
            <p:cNvSpPr txBox="1">
              <a:spLocks noChangeArrowheads="1"/>
            </p:cNvSpPr>
            <p:nvPr/>
          </p:nvSpPr>
          <p:spPr bwMode="auto">
            <a:xfrm>
              <a:off x="7685881" y="4417029"/>
              <a:ext cx="797719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8</a:t>
              </a:r>
            </a:p>
          </p:txBody>
        </p:sp>
        <p:sp>
          <p:nvSpPr>
            <p:cNvPr id="5142" name="TextBox 3"/>
            <p:cNvSpPr txBox="1">
              <a:spLocks noChangeArrowheads="1"/>
            </p:cNvSpPr>
            <p:nvPr/>
          </p:nvSpPr>
          <p:spPr bwMode="auto">
            <a:xfrm>
              <a:off x="3348829" y="4449297"/>
              <a:ext cx="47783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5143" name="TextBox 3"/>
            <p:cNvSpPr txBox="1">
              <a:spLocks noChangeArrowheads="1"/>
            </p:cNvSpPr>
            <p:nvPr/>
          </p:nvSpPr>
          <p:spPr bwMode="auto">
            <a:xfrm>
              <a:off x="4056062" y="4407763"/>
              <a:ext cx="47783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5144" name="TextBox 3"/>
            <p:cNvSpPr txBox="1">
              <a:spLocks noChangeArrowheads="1"/>
            </p:cNvSpPr>
            <p:nvPr/>
          </p:nvSpPr>
          <p:spPr bwMode="auto">
            <a:xfrm>
              <a:off x="4764880" y="4412566"/>
              <a:ext cx="79771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2</a:t>
              </a:r>
            </a:p>
          </p:txBody>
        </p:sp>
        <p:sp>
          <p:nvSpPr>
            <p:cNvPr id="5145" name="TextBox 3"/>
            <p:cNvSpPr txBox="1">
              <a:spLocks noChangeArrowheads="1"/>
            </p:cNvSpPr>
            <p:nvPr/>
          </p:nvSpPr>
          <p:spPr bwMode="auto">
            <a:xfrm>
              <a:off x="5506640" y="4428739"/>
              <a:ext cx="797719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6</a:t>
              </a:r>
            </a:p>
          </p:txBody>
        </p:sp>
        <p:sp>
          <p:nvSpPr>
            <p:cNvPr id="5146" name="TextBox 3"/>
            <p:cNvSpPr txBox="1">
              <a:spLocks noChangeArrowheads="1"/>
            </p:cNvSpPr>
            <p:nvPr/>
          </p:nvSpPr>
          <p:spPr bwMode="auto">
            <a:xfrm>
              <a:off x="6250781" y="4458563"/>
              <a:ext cx="797719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0</a:t>
              </a:r>
            </a:p>
          </p:txBody>
        </p:sp>
      </p:grpSp>
      <p:sp>
        <p:nvSpPr>
          <p:cNvPr id="8" name="Oval 7"/>
          <p:cNvSpPr/>
          <p:nvPr/>
        </p:nvSpPr>
        <p:spPr>
          <a:xfrm>
            <a:off x="5119688" y="3857625"/>
            <a:ext cx="533400" cy="133826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7319963" y="3714750"/>
            <a:ext cx="533400" cy="133826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8" name="TextBox 3"/>
          <p:cNvSpPr txBox="1">
            <a:spLocks noChangeArrowheads="1"/>
          </p:cNvSpPr>
          <p:nvPr/>
        </p:nvSpPr>
        <p:spPr bwMode="auto">
          <a:xfrm>
            <a:off x="1238250" y="5726113"/>
            <a:ext cx="6688138" cy="461962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Ta gọi 12, 24, … là các bội chung của 4 và 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0" grpId="0"/>
      <p:bldP spid="16" grpId="0" animBg="1"/>
      <p:bldP spid="16" grpId="1" animBg="1"/>
      <p:bldP spid="18" grpId="0"/>
      <p:bldP spid="8" grpId="0" animBg="1"/>
      <p:bldP spid="47" grpId="0" animBg="1"/>
      <p:bldP spid="4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Bội chung</a:t>
            </a:r>
          </a:p>
        </p:txBody>
      </p:sp>
      <p:pic>
        <p:nvPicPr>
          <p:cNvPr id="614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49213" y="1219200"/>
            <a:ext cx="8504237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(2) = {0; 2; 4; 6; 8; 10; 12; 14; 16; 18; 20; 22;…}</a:t>
            </a:r>
          </a:p>
        </p:txBody>
      </p: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49213" y="1893888"/>
            <a:ext cx="8504237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(3) = {0; 3; 6; 9; 12; 15; 18; 21;…}</a:t>
            </a:r>
          </a:p>
        </p:txBody>
      </p:sp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49213" y="2554288"/>
            <a:ext cx="8504237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0; 6; 12</a:t>
            </a:r>
          </a:p>
        </p:txBody>
      </p:sp>
      <p:sp>
        <p:nvSpPr>
          <p:cNvPr id="15" name="TextBox 3"/>
          <p:cNvSpPr txBox="1">
            <a:spLocks noChangeArrowheads="1"/>
          </p:cNvSpPr>
          <p:nvPr/>
        </p:nvSpPr>
        <p:spPr bwMode="auto">
          <a:xfrm>
            <a:off x="152400" y="3217863"/>
            <a:ext cx="8504238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nói, các số 0; 6; 12 là các bội chung của 2 và 3</a:t>
            </a:r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490538" y="4876800"/>
            <a:ext cx="7620000" cy="120015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7" name="TextBox 3"/>
          <p:cNvSpPr txBox="1">
            <a:spLocks noChangeArrowheads="1"/>
          </p:cNvSpPr>
          <p:nvPr/>
        </p:nvSpPr>
        <p:spPr bwMode="auto">
          <a:xfrm>
            <a:off x="457200" y="3840163"/>
            <a:ext cx="6091238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BC(2, 3) = {0; 6; 12; …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5" grpId="0"/>
      <p:bldP spid="16" grpId="0" animBg="1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Bội chung</a:t>
            </a:r>
          </a:p>
        </p:txBody>
      </p:sp>
      <p:pic>
        <p:nvPicPr>
          <p:cNvPr id="717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63500" y="1109663"/>
            <a:ext cx="8928100" cy="954087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Một số được gọi là bội chung của hai hay nhiều số nếu nó là bội của tất cả các số đó.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63500" y="2209800"/>
            <a:ext cx="9156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- Kí hiệu tập hợp các bội chung của a và b là BC(a, b)</a:t>
            </a:r>
          </a:p>
        </p:txBody>
      </p: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0" y="2733675"/>
            <a:ext cx="91567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- Kí hiệu tập hợp các bội chung của a, b và c là BC(a, b, c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8197" name="TextBox 3"/>
          <p:cNvSpPr txBox="1">
            <a:spLocks noChangeArrowheads="1"/>
          </p:cNvSpPr>
          <p:nvPr/>
        </p:nvSpPr>
        <p:spPr bwMode="auto">
          <a:xfrm>
            <a:off x="63500" y="1109663"/>
            <a:ext cx="8928100" cy="954087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228600" y="2460625"/>
            <a:ext cx="6261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1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457200" y="3048000"/>
          <a:ext cx="7543800" cy="312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72998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Khẳng</a:t>
                      </a:r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định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Đúng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Sai</a:t>
                      </a:r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83734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a) 20     BC(4, 1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83734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b) 36     BC(14, 18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83734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c) 72     BC(12, 18, 36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371600" y="3886200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5" imgH="126725" progId="Equation.DSMT4">
                  <p:embed/>
                </p:oleObj>
              </mc:Choice>
              <mc:Fallback>
                <p:oleObj name="Equation" r:id="rId3" imgW="126725" imgH="12672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86200"/>
                        <a:ext cx="33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20800" y="4724400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5" imgH="126725" progId="Equation.DSMT4">
                  <p:embed/>
                </p:oleObj>
              </mc:Choice>
              <mc:Fallback>
                <p:oleObj name="Equation" r:id="rId5" imgW="126725" imgH="12672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724400"/>
                        <a:ext cx="33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46200" y="5486400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5" imgH="126725" progId="Equation.DSMT4">
                  <p:embed/>
                </p:oleObj>
              </mc:Choice>
              <mc:Fallback>
                <p:oleObj name="Equation" r:id="rId6" imgW="126725" imgH="1267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5486400"/>
                        <a:ext cx="33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5486400" y="3886200"/>
            <a:ext cx="622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6858000" y="4648200"/>
            <a:ext cx="622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5486400" y="5486400"/>
            <a:ext cx="622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19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49213" y="1828800"/>
            <a:ext cx="8928100" cy="954088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Char char="-"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(a)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(b).</a:t>
            </a:r>
          </a:p>
          <a:p>
            <a:pPr eaLnBrk="1" hangingPunct="1">
              <a:buFontTx/>
              <a:buChar char="-"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(a)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(b).</a:t>
            </a: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49213" y="1219200"/>
            <a:ext cx="7150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Bội chung</a:t>
            </a:r>
          </a:p>
        </p:txBody>
      </p:sp>
      <p:pic>
        <p:nvPicPr>
          <p:cNvPr id="1024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212725" y="1074738"/>
            <a:ext cx="894397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2: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B(3), B(4), B(8)</a:t>
            </a: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.</a:t>
            </a: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; 4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886200" y="3657600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61913" y="4181475"/>
            <a:ext cx="96170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B(3) = {0;3;6;9;12;15;18;21;24;27;30;33;36; 39; 42; 45; 48; 51;…}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373063" y="4641850"/>
            <a:ext cx="70246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B(4) = {0;4;8;12;16;20;24;28;32;36;40;44;48; 52;…}</a:t>
            </a: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373063" y="5086350"/>
            <a:ext cx="70246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(8) = {0; 8; 16; 24; 32; 40; 48; 56;…}</a:t>
            </a: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200025" y="5546725"/>
            <a:ext cx="4360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b) M = {0; 12; 24; 36; 48} </a:t>
            </a: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212725" y="6172200"/>
            <a:ext cx="4360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) K = {0; 24; 48}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8" grpId="0"/>
      <p:bldP spid="9" grpId="0"/>
      <p:bldP spid="11" grpId="0"/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4"/>
          <p:cNvSpPr txBox="1">
            <a:spLocks noChangeArrowheads="1"/>
          </p:cNvSpPr>
          <p:nvPr/>
        </p:nvSpPr>
        <p:spPr bwMode="auto">
          <a:xfrm>
            <a:off x="49213" y="550863"/>
            <a:ext cx="458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26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3:  BỘI CHUNG. BỘI CHUNG NHỎ NHẤT</a:t>
            </a:r>
          </a:p>
        </p:txBody>
      </p:sp>
      <p:sp>
        <p:nvSpPr>
          <p:cNvPr id="11269" name="TextBox 4"/>
          <p:cNvSpPr txBox="1">
            <a:spLocks noChangeArrowheads="1"/>
          </p:cNvSpPr>
          <p:nvPr/>
        </p:nvSpPr>
        <p:spPr bwMode="auto">
          <a:xfrm>
            <a:off x="914400" y="1241425"/>
            <a:ext cx="4638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C(3; 4; 8) = {0; 24; 48;…}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130175" y="2209800"/>
            <a:ext cx="8991600" cy="120015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BC(3; 4; 8)?</a:t>
            </a:r>
          </a:p>
          <a:p>
            <a:pPr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3, 4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381000" y="3713163"/>
            <a:ext cx="76962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4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; 4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8. </a:t>
            </a:r>
          </a:p>
          <a:p>
            <a:pPr eaLnBrk="1" hangingPunct="1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BCNN(3, 4, 8) = 24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6" grpId="0" animBg="1"/>
      <p:bldP spid="1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64</TotalTime>
  <Words>2082</Words>
  <Application>Microsoft Office PowerPoint</Application>
  <PresentationFormat>On-screen Show (4:3)</PresentationFormat>
  <Paragraphs>196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Times New Roman</vt:lpstr>
      <vt:lpstr>VNI Helv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ttp://viet4room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nh Cuong</dc:creator>
  <cp:lastModifiedBy>diem ly</cp:lastModifiedBy>
  <cp:revision>330</cp:revision>
  <dcterms:created xsi:type="dcterms:W3CDTF">2016-11-26T13:35:55Z</dcterms:created>
  <dcterms:modified xsi:type="dcterms:W3CDTF">2024-04-16T13:28:58Z</dcterms:modified>
</cp:coreProperties>
</file>